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0" r:id="rId9"/>
    <p:sldId id="266" r:id="rId10"/>
    <p:sldId id="283" r:id="rId11"/>
    <p:sldId id="268" r:id="rId12"/>
    <p:sldId id="269" r:id="rId13"/>
    <p:sldId id="264" r:id="rId14"/>
    <p:sldId id="267" r:id="rId15"/>
    <p:sldId id="297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37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21" autoAdjust="0"/>
    <p:restoredTop sz="94660"/>
  </p:normalViewPr>
  <p:slideViewPr>
    <p:cSldViewPr snapToGrid="0" showGuides="1">
      <p:cViewPr varScale="1">
        <p:scale>
          <a:sx n="45" d="100"/>
          <a:sy n="45" d="100"/>
        </p:scale>
        <p:origin x="72" y="528"/>
      </p:cViewPr>
      <p:guideLst>
        <p:guide orient="horz" pos="2205"/>
        <p:guide pos="3772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4607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5712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6587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5792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5419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770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1962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1217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1214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5797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9223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5000"/>
                <a:lumOff val="95000"/>
              </a:schemeClr>
            </a:gs>
            <a:gs pos="74000">
              <a:schemeClr val="accent4">
                <a:lumMod val="45000"/>
                <a:lumOff val="55000"/>
              </a:schemeClr>
            </a:gs>
            <a:gs pos="83000">
              <a:schemeClr val="accent4">
                <a:lumMod val="45000"/>
                <a:lumOff val="55000"/>
              </a:schemeClr>
            </a:gs>
            <a:gs pos="100000">
              <a:schemeClr val="accent4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22161E-160D-4BBF-B2FE-71B74A18DAFE}" type="datetimeFigureOut">
              <a:rPr lang="en-US" smtClean="0"/>
              <a:t>4/11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7BBF04-22B3-484F-9D97-692967413A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20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2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.jpg"/><Relationship Id="rId5" Type="http://schemas.openxmlformats.org/officeDocument/2006/relationships/image" Target="../media/image16.jpeg"/><Relationship Id="rId4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3047999" y="1216538"/>
            <a:ext cx="6096000" cy="45239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4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محاضرات الضوء الفيزيائي </a:t>
            </a:r>
            <a:endParaRPr lang="en-US" sz="44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4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إعداد</a:t>
            </a:r>
            <a:endParaRPr lang="en-US" sz="4000" dirty="0" smtClean="0">
              <a:solidFill>
                <a:schemeClr val="accent5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40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أ. د./ وائل عبد المحسن رمضان </a:t>
            </a:r>
            <a:endParaRPr lang="en-US" sz="4000" b="1" dirty="0" smtClean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28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قسم الفيزياء كلية العلوم جامعة دمياط </a:t>
            </a:r>
            <a:endParaRPr lang="en-US" sz="2800" dirty="0" smtClean="0">
              <a:solidFill>
                <a:schemeClr val="accent5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4000" dirty="0">
                <a:solidFill>
                  <a:schemeClr val="accent5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الفرقة الثانية </a:t>
            </a:r>
            <a:endParaRPr lang="en-US" sz="4000" dirty="0" smtClean="0">
              <a:solidFill>
                <a:schemeClr val="accent5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40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</a:rPr>
              <a:t>شعبة العلوم الطبيعية ( لائحة قديمة) </a:t>
            </a:r>
            <a:endParaRPr lang="en-US" sz="40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4019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4" descr="ssin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614" y="2819400"/>
            <a:ext cx="5272458" cy="3953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Text Box 11"/>
          <p:cNvSpPr txBox="1">
            <a:spLocks noChangeArrowheads="1"/>
          </p:cNvSpPr>
          <p:nvPr/>
        </p:nvSpPr>
        <p:spPr bwMode="auto">
          <a:xfrm>
            <a:off x="1676400" y="23622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y</a:t>
            </a:r>
            <a:r>
              <a:rPr lang="en-US" altLang="en-US" sz="2400" baseline="-25000">
                <a:solidFill>
                  <a:srgbClr val="000000"/>
                </a:solidFill>
                <a:latin typeface="Tahoma" panose="020B0604030504040204" pitchFamily="34" charset="0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</a:rPr>
              <a:t> = (32 mm)/2	tan</a:t>
            </a: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 = y</a:t>
            </a:r>
            <a:r>
              <a:rPr lang="en-US" altLang="en-US" sz="2400" baseline="-250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1</a:t>
            </a:r>
            <a:r>
              <a: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rPr>
              <a:t>/L	     tan  sin   for small </a:t>
            </a:r>
          </a:p>
        </p:txBody>
      </p:sp>
      <p:graphicFrame>
        <p:nvGraphicFramePr>
          <p:cNvPr id="2053" name="Object 12"/>
          <p:cNvGraphicFramePr>
            <a:graphicFrameLocks noChangeAspect="1"/>
          </p:cNvGraphicFramePr>
          <p:nvPr/>
        </p:nvGraphicFramePr>
        <p:xfrm>
          <a:off x="6473826" y="3708400"/>
          <a:ext cx="42005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5" imgW="2108200" imgH="431800" progId="Equation.DSMT4">
                  <p:embed/>
                </p:oleObj>
              </mc:Choice>
              <mc:Fallback>
                <p:oleObj name="Equation" r:id="rId5" imgW="2108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3826" y="3708400"/>
                        <a:ext cx="42005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3"/>
          <p:cNvGraphicFramePr>
            <a:graphicFrameLocks noChangeAspect="1"/>
          </p:cNvGraphicFramePr>
          <p:nvPr/>
        </p:nvGraphicFramePr>
        <p:xfrm>
          <a:off x="6472238" y="4876800"/>
          <a:ext cx="336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7" imgW="1688367" imgH="533169" progId="Equation.DSMT4">
                  <p:embed/>
                </p:oleObj>
              </mc:Choice>
              <mc:Fallback>
                <p:oleObj name="Equation" r:id="rId7" imgW="1688367" imgH="5331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238" y="4876800"/>
                        <a:ext cx="336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4"/>
          <p:cNvGraphicFramePr>
            <a:graphicFrameLocks noChangeAspect="1"/>
          </p:cNvGraphicFramePr>
          <p:nvPr/>
        </p:nvGraphicFramePr>
        <p:xfrm>
          <a:off x="6470651" y="6146800"/>
          <a:ext cx="22018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9" imgW="1104900" imgH="203200" progId="Equation.DSMT4">
                  <p:embed/>
                </p:oleObj>
              </mc:Choice>
              <mc:Fallback>
                <p:oleObj name="Equation" r:id="rId9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651" y="6146800"/>
                        <a:ext cx="22018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cxnSpLocks noChangeShapeType="1"/>
          </p:cNvCxnSpPr>
          <p:nvPr/>
        </p:nvCxnSpPr>
        <p:spPr bwMode="auto">
          <a:xfrm>
            <a:off x="4104167" y="4227550"/>
            <a:ext cx="0" cy="990600"/>
          </a:xfrm>
          <a:prstGeom prst="straightConnector1">
            <a:avLst/>
          </a:prstGeom>
          <a:noFill/>
          <a:ln w="38100" algn="ctr">
            <a:solidFill>
              <a:srgbClr val="A5002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" name="Rectangle 3"/>
          <p:cNvSpPr>
            <a:spLocks noChangeArrowheads="1"/>
          </p:cNvSpPr>
          <p:nvPr/>
        </p:nvSpPr>
        <p:spPr bwMode="auto">
          <a:xfrm rot="-5400000">
            <a:off x="3816480" y="4491868"/>
            <a:ext cx="1133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A50021"/>
                </a:solidFill>
                <a:latin typeface="Tahoma" panose="020B0604030504040204" pitchFamily="34" charset="0"/>
              </a:rPr>
              <a:t>32 mm</a:t>
            </a: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>
            <a:off x="1371600" y="6350000"/>
            <a:ext cx="2209800" cy="0"/>
          </a:xfrm>
          <a:prstGeom prst="straightConnector1">
            <a:avLst/>
          </a:prstGeom>
          <a:noFill/>
          <a:ln w="38100" algn="ctr">
            <a:solidFill>
              <a:srgbClr val="A5002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920950" y="5954233"/>
            <a:ext cx="708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A50021"/>
                </a:solidFill>
                <a:latin typeface="Tahoma" panose="020B0604030504040204" pitchFamily="34" charset="0"/>
              </a:rPr>
              <a:t>6 m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477000" y="3073400"/>
          <a:ext cx="2362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11" imgW="1180588" imgH="215806" progId="Equation.3">
                  <p:embed/>
                </p:oleObj>
              </mc:Choice>
              <mc:Fallback>
                <p:oleObj name="Equation" r:id="rId11" imgW="1180588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073400"/>
                        <a:ext cx="23622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8781" y="119946"/>
            <a:ext cx="9168957" cy="2062103"/>
          </a:xfrm>
          <a:prstGeom prst="rect">
            <a:avLst/>
          </a:prstGeom>
          <a:solidFill>
            <a:srgbClr val="339933"/>
          </a:solidFill>
          <a:ln w="25400" cmpd="dbl">
            <a:solidFill>
              <a:schemeClr val="accent2">
                <a:lumMod val="75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 rtl="1"/>
            <a:r>
              <a:rPr lang="ar-EG" sz="3200" dirty="0" smtClean="0">
                <a:solidFill>
                  <a:schemeClr val="bg1"/>
                </a:solidFill>
              </a:rPr>
              <a:t>مثال : يمر شعاع ليزر طوله الموجي </a:t>
            </a:r>
            <a:r>
              <a:rPr lang="en-US" sz="3200" dirty="0" smtClean="0">
                <a:solidFill>
                  <a:schemeClr val="bg1"/>
                </a:solidFill>
              </a:rPr>
              <a:t>633 nm </a:t>
            </a:r>
            <a:r>
              <a:rPr lang="ar-EG" sz="3200" dirty="0" smtClean="0">
                <a:solidFill>
                  <a:schemeClr val="bg1"/>
                </a:solidFill>
              </a:rPr>
              <a:t> خلال فتحة ضيقة و لوحظ تكون هدب حيود على شاشة تبعد عن الفتحة بمسافة  </a:t>
            </a:r>
            <a:r>
              <a:rPr lang="en-US" sz="3200" dirty="0" smtClean="0">
                <a:solidFill>
                  <a:schemeClr val="bg1"/>
                </a:solidFill>
              </a:rPr>
              <a:t>6.0 m </a:t>
            </a:r>
            <a:r>
              <a:rPr lang="ar-EG" sz="3200" dirty="0" smtClean="0">
                <a:solidFill>
                  <a:schemeClr val="bg1"/>
                </a:solidFill>
              </a:rPr>
              <a:t>   . و كانت المسافية بين أول نهايتين صغرتين لشدة الاستضاءة </a:t>
            </a:r>
            <a:r>
              <a:rPr lang="en-US" sz="3200" dirty="0" smtClean="0">
                <a:solidFill>
                  <a:schemeClr val="bg1"/>
                </a:solidFill>
              </a:rPr>
              <a:t>32 mm</a:t>
            </a:r>
            <a:r>
              <a:rPr lang="ar-EG" sz="3200" dirty="0" smtClean="0">
                <a:solidFill>
                  <a:schemeClr val="bg1"/>
                </a:solidFill>
              </a:rPr>
              <a:t>.  احسب اتساع الفتحة </a:t>
            </a:r>
            <a:r>
              <a:rPr lang="en-US" sz="3200" dirty="0" smtClean="0">
                <a:solidFill>
                  <a:schemeClr val="bg1"/>
                </a:solidFill>
              </a:rPr>
              <a:t>a</a:t>
            </a:r>
            <a:r>
              <a:rPr lang="ar-EG" sz="3200" dirty="0" smtClean="0">
                <a:solidFill>
                  <a:schemeClr val="bg1"/>
                </a:solidFill>
              </a:rPr>
              <a:t>. </a:t>
            </a:r>
            <a:endParaRPr lang="en-US" sz="3200" dirty="0">
              <a:solidFill>
                <a:schemeClr val="bg1"/>
              </a:solidFill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3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2202402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4" grpId="0"/>
      <p:bldP spid="4" grpId="1"/>
      <p:bldP spid="6" grpId="0"/>
      <p:bldP spid="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183224" y="656302"/>
            <a:ext cx="51299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محزوزو الحيود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ffraction Greeting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69057" y="1642255"/>
            <a:ext cx="8049140" cy="23639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عريف محزوز الحيود :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هو اداة بها العديد من الفتحات الخطية الصغيرة جدا بينها مسافات صغيرة غير منفذة للضوء . و تصنع من شريحة من الزجاج الضوئي الجيد يصنع بها خدوش خطية متوازية بماسة (لا تنفذ الضوء) و تحصر بينها خطوط منفذة للضوء( تمثل الفتحات) </a:t>
            </a:r>
            <a:r>
              <a:rPr lang="ar-EG" sz="2400" dirty="0">
                <a:latin typeface="Calibri" panose="020F0502020204030204" pitchFamily="34" charset="0"/>
                <a:ea typeface="Calibri" panose="020F0502020204030204" pitchFamily="34" charset="0"/>
              </a:rPr>
              <a:t>. </a:t>
            </a:r>
            <a:endParaRPr lang="en-US" sz="24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7" name="Group 45"/>
          <p:cNvGrpSpPr>
            <a:grpSpLocks/>
          </p:cNvGrpSpPr>
          <p:nvPr/>
        </p:nvGrpSpPr>
        <p:grpSpPr bwMode="auto">
          <a:xfrm>
            <a:off x="657446" y="996955"/>
            <a:ext cx="3234070" cy="2695353"/>
            <a:chOff x="192" y="1116"/>
            <a:chExt cx="2592" cy="2436"/>
          </a:xfrm>
        </p:grpSpPr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864" y="1665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864" y="2049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864" y="2433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864" y="2817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864" y="3201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3" name="Rectangle 9"/>
            <p:cNvSpPr>
              <a:spLocks noChangeArrowheads="1"/>
            </p:cNvSpPr>
            <p:nvPr/>
          </p:nvSpPr>
          <p:spPr bwMode="auto">
            <a:xfrm>
              <a:off x="864" y="1281"/>
              <a:ext cx="48" cy="336"/>
            </a:xfrm>
            <a:prstGeom prst="rect">
              <a:avLst/>
            </a:prstGeom>
            <a:solidFill>
              <a:srgbClr val="6666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</a:endParaRPr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92" y="1665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92" y="1857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192" y="204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192" y="2241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4"/>
            <p:cNvSpPr>
              <a:spLocks noChangeShapeType="1"/>
            </p:cNvSpPr>
            <p:nvPr/>
          </p:nvSpPr>
          <p:spPr bwMode="auto">
            <a:xfrm>
              <a:off x="192" y="2433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5"/>
            <p:cNvSpPr>
              <a:spLocks noChangeShapeType="1"/>
            </p:cNvSpPr>
            <p:nvPr/>
          </p:nvSpPr>
          <p:spPr bwMode="auto">
            <a:xfrm>
              <a:off x="192" y="2625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6"/>
            <p:cNvSpPr>
              <a:spLocks noChangeShapeType="1"/>
            </p:cNvSpPr>
            <p:nvPr/>
          </p:nvSpPr>
          <p:spPr bwMode="auto">
            <a:xfrm>
              <a:off x="192" y="2817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7"/>
            <p:cNvSpPr>
              <a:spLocks noChangeShapeType="1"/>
            </p:cNvSpPr>
            <p:nvPr/>
          </p:nvSpPr>
          <p:spPr bwMode="auto">
            <a:xfrm>
              <a:off x="192" y="3009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8"/>
            <p:cNvSpPr>
              <a:spLocks noChangeShapeType="1"/>
            </p:cNvSpPr>
            <p:nvPr/>
          </p:nvSpPr>
          <p:spPr bwMode="auto">
            <a:xfrm>
              <a:off x="192" y="3201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9"/>
            <p:cNvSpPr>
              <a:spLocks noChangeShapeType="1"/>
            </p:cNvSpPr>
            <p:nvPr/>
          </p:nvSpPr>
          <p:spPr bwMode="auto">
            <a:xfrm>
              <a:off x="192" y="3393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20"/>
            <p:cNvSpPr>
              <a:spLocks noChangeShapeType="1"/>
            </p:cNvSpPr>
            <p:nvPr/>
          </p:nvSpPr>
          <p:spPr bwMode="auto">
            <a:xfrm>
              <a:off x="192" y="1473"/>
              <a:ext cx="384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/>
            <p:cNvSpPr>
              <a:spLocks noChangeShapeType="1"/>
            </p:cNvSpPr>
            <p:nvPr/>
          </p:nvSpPr>
          <p:spPr bwMode="auto">
            <a:xfrm>
              <a:off x="912" y="2414"/>
              <a:ext cx="18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22"/>
            <p:cNvSpPr>
              <a:spLocks noChangeShapeType="1"/>
            </p:cNvSpPr>
            <p:nvPr/>
          </p:nvSpPr>
          <p:spPr bwMode="auto">
            <a:xfrm flipV="1">
              <a:off x="912" y="1491"/>
              <a:ext cx="1632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23"/>
            <p:cNvSpPr>
              <a:spLocks noChangeShapeType="1"/>
            </p:cNvSpPr>
            <p:nvPr/>
          </p:nvSpPr>
          <p:spPr bwMode="auto">
            <a:xfrm flipV="1">
              <a:off x="912" y="1116"/>
              <a:ext cx="1632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 flipV="1">
              <a:off x="912" y="2271"/>
              <a:ext cx="1632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 flipV="1">
              <a:off x="1056" y="2655"/>
              <a:ext cx="1488" cy="48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6"/>
            <p:cNvSpPr>
              <a:spLocks noChangeShapeType="1"/>
            </p:cNvSpPr>
            <p:nvPr/>
          </p:nvSpPr>
          <p:spPr bwMode="auto">
            <a:xfrm flipV="1">
              <a:off x="912" y="1887"/>
              <a:ext cx="1632" cy="52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Arc 27"/>
            <p:cNvSpPr>
              <a:spLocks/>
            </p:cNvSpPr>
            <p:nvPr/>
          </p:nvSpPr>
          <p:spPr bwMode="auto">
            <a:xfrm>
              <a:off x="1872" y="2098"/>
              <a:ext cx="144" cy="341"/>
            </a:xfrm>
            <a:custGeom>
              <a:avLst/>
              <a:gdLst>
                <a:gd name="T0" fmla="*/ 0 w 21600"/>
                <a:gd name="T1" fmla="*/ 0 h 25581"/>
                <a:gd name="T2" fmla="*/ 0 w 21600"/>
                <a:gd name="T3" fmla="*/ 0 h 25581"/>
                <a:gd name="T4" fmla="*/ 0 w 21600"/>
                <a:gd name="T5" fmla="*/ 0 h 25581"/>
                <a:gd name="T6" fmla="*/ 0 60000 65536"/>
                <a:gd name="T7" fmla="*/ 0 60000 65536"/>
                <a:gd name="T8" fmla="*/ 0 60000 65536"/>
                <a:gd name="T9" fmla="*/ 0 w 21600"/>
                <a:gd name="T10" fmla="*/ 0 h 25581"/>
                <a:gd name="T11" fmla="*/ 21600 w 21600"/>
                <a:gd name="T12" fmla="*/ 25581 h 2558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5581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35"/>
                    <a:pt x="21476" y="24268"/>
                    <a:pt x="21229" y="25580"/>
                  </a:cubicBezTo>
                </a:path>
                <a:path w="21600" h="25581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2935"/>
                    <a:pt x="21476" y="24268"/>
                    <a:pt x="21229" y="2558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Text Box 28"/>
            <p:cNvSpPr txBox="1">
              <a:spLocks noChangeArrowheads="1"/>
            </p:cNvSpPr>
            <p:nvPr/>
          </p:nvSpPr>
          <p:spPr bwMode="auto">
            <a:xfrm>
              <a:off x="1790" y="2168"/>
              <a:ext cx="19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  <a:sym typeface="Symbol" panose="05050102010706020507" pitchFamily="18" charset="2"/>
                </a:rPr>
                <a:t></a:t>
              </a:r>
              <a:endParaRPr lang="en-US" altLang="en-US" sz="2000">
                <a:solidFill>
                  <a:srgbClr val="000000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3" name="Line 29"/>
            <p:cNvSpPr>
              <a:spLocks noChangeShapeType="1"/>
            </p:cNvSpPr>
            <p:nvPr/>
          </p:nvSpPr>
          <p:spPr bwMode="auto">
            <a:xfrm>
              <a:off x="624" y="318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624" y="2796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768" y="2796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2"/>
            <p:cNvSpPr txBox="1">
              <a:spLocks noChangeArrowheads="1"/>
            </p:cNvSpPr>
            <p:nvPr/>
          </p:nvSpPr>
          <p:spPr bwMode="auto">
            <a:xfrm>
              <a:off x="585" y="2865"/>
              <a:ext cx="1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912" y="2799"/>
              <a:ext cx="144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" name="Group 34"/>
            <p:cNvGrpSpPr>
              <a:grpSpLocks/>
            </p:cNvGrpSpPr>
            <p:nvPr/>
          </p:nvGrpSpPr>
          <p:grpSpPr bwMode="auto">
            <a:xfrm>
              <a:off x="1008" y="3171"/>
              <a:ext cx="880" cy="381"/>
              <a:chOff x="1056" y="2898"/>
              <a:chExt cx="880" cy="381"/>
            </a:xfrm>
          </p:grpSpPr>
          <p:sp>
            <p:nvSpPr>
              <p:cNvPr id="40" name="Line 35"/>
              <p:cNvSpPr>
                <a:spLocks noChangeShapeType="1"/>
              </p:cNvSpPr>
              <p:nvPr/>
            </p:nvSpPr>
            <p:spPr bwMode="auto">
              <a:xfrm flipH="1" flipV="1">
                <a:off x="1056" y="2898"/>
                <a:ext cx="96" cy="24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Text Box 36"/>
              <p:cNvSpPr txBox="1">
                <a:spLocks noChangeArrowheads="1"/>
              </p:cNvSpPr>
              <p:nvPr/>
            </p:nvSpPr>
            <p:spPr bwMode="auto">
              <a:xfrm>
                <a:off x="1142" y="3029"/>
                <a:ext cx="794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 = </a:t>
                </a:r>
                <a:r>
                  <a:rPr lang="en-US" altLang="en-US" sz="2000" i="1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d</a:t>
                </a:r>
                <a:r>
                  <a:rPr lang="en-US" altLang="en-US" sz="2000">
                    <a:solidFill>
                      <a:srgbClr val="000000"/>
                    </a:solidFill>
                    <a:latin typeface="Times New Roman" panose="02020603050405020304" pitchFamily="18" charset="0"/>
                    <a:sym typeface="Symbol" panose="05050102010706020507" pitchFamily="18" charset="2"/>
                  </a:rPr>
                  <a:t> sin </a:t>
                </a:r>
                <a:endParaRPr lang="en-US" altLang="en-US" sz="2000">
                  <a:solidFill>
                    <a:srgbClr val="000000"/>
                  </a:solidFill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 flipV="1">
              <a:off x="912" y="3139"/>
              <a:ext cx="144" cy="4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2" name="Picture 38" descr="grating-in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224" y="3904749"/>
            <a:ext cx="3810000" cy="288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" name="TextBox 42"/>
          <p:cNvSpPr txBox="1"/>
          <p:nvPr/>
        </p:nvSpPr>
        <p:spPr>
          <a:xfrm>
            <a:off x="4183224" y="3945748"/>
            <a:ext cx="77349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فإذا كان اتساع الفتحة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و الجزء المعتم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b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فإن عنصر المحزوز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d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هو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d = a+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b                     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338083" y="4979247"/>
            <a:ext cx="758011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و يكون فرق المسار بين شعاعاين متتالين متوازيين هو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pPr algn="just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= d sin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ϴ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Symbol" panose="05050102010706020507" pitchFamily="18" charset="2"/>
              </a:rPr>
              <a:t>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حيث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ϴ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هي زاوية ميل الاشعة على الافقي  و نحصل على نهاية عظمي لشدة الاستضاءة عندما يكون فرق المسار مساوي ل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Symbol" panose="05050102010706020507" pitchFamily="18" charset="2"/>
              </a:rPr>
              <a:t>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Symbol" panose="05050102010706020507" pitchFamily="18" charset="2"/>
              </a:rPr>
              <a:t> أي: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453059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52247" y="458752"/>
            <a:ext cx="6144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in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ϴ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= 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Symbol" panose="05050102010706020507" pitchFamily="18" charset="2"/>
              </a:rPr>
              <a:t>                    n= 0 ,1 , 2, 3, …….</a:t>
            </a:r>
            <a:endParaRPr lang="en-US" sz="2800" dirty="0"/>
          </a:p>
        </p:txBody>
      </p:sp>
      <p:grpSp>
        <p:nvGrpSpPr>
          <p:cNvPr id="3" name="Group 2"/>
          <p:cNvGrpSpPr/>
          <p:nvPr/>
        </p:nvGrpSpPr>
        <p:grpSpPr>
          <a:xfrm>
            <a:off x="3009996" y="981972"/>
            <a:ext cx="6086882" cy="3672701"/>
            <a:chOff x="2888452" y="2105245"/>
            <a:chExt cx="6086882" cy="3672701"/>
          </a:xfrm>
        </p:grpSpPr>
        <p:pic>
          <p:nvPicPr>
            <p:cNvPr id="6" name="Picture 38" descr="grating-in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1103" y="2890283"/>
              <a:ext cx="5490004" cy="288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8452" y="2105245"/>
              <a:ext cx="6086882" cy="14270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574159" y="4760998"/>
            <a:ext cx="111739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EG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من هذه العلاقة يتضح أنه عندما </a:t>
            </a:r>
            <a:r>
              <a:rPr 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0 </a:t>
            </a:r>
            <a:r>
              <a:rPr lang="ar-EG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فإن جميع الاطوال الموجية تحقق العلاقة و عندما </a:t>
            </a:r>
            <a:r>
              <a:rPr lang="en-US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= 1 </a:t>
            </a:r>
            <a:r>
              <a:rPr lang="ar-EG" sz="32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فإن هناك زاوية </a:t>
            </a:r>
            <a:r>
              <a:rPr lang="el-GR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ar-EG" sz="32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مختلفة لكل طول موجي . و كذلك باقي الاطوال الموجية و يظهر ذلك في صورة تحليل الطيف بالالعلي </a:t>
            </a:r>
            <a:endParaRPr lang="en-US" sz="32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4095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576133" y="220204"/>
            <a:ext cx="485902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قوة التفريق اللوني لمحزوز الحيود 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41600" y="1283245"/>
            <a:ext cx="60548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تعرف قوة المتفريق اللوني لمحزوز الحيود بالقيمة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83807" y="1040406"/>
                <a:ext cx="550407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3807" y="1040406"/>
                <a:ext cx="550407" cy="93519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7537804" y="1960395"/>
            <a:ext cx="34195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يمكن حسابها من العلاقة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326973" y="1749753"/>
                <a:ext cx="1818125" cy="9351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r>
                        <a:rPr lang="ar-EG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973" y="1749753"/>
                <a:ext cx="1818125" cy="93519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235457" y="2671034"/>
            <a:ext cx="66046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حيث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هي عدد الخطوط في السنتيمتر و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هي الرتبة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198633" y="3270504"/>
            <a:ext cx="639149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3200" b="1" u="sng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حساب الطول الموجي باستخدام محزوز الحيود </a:t>
            </a:r>
            <a:endParaRPr lang="en-US" sz="32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2" name="Picture 7" descr="http://h2physics.org/wp-content/uploads/2009/08/coloredspectrum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25" y="418756"/>
            <a:ext cx="2934586" cy="3113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463" y="4010705"/>
            <a:ext cx="4116174" cy="2305057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479734" y="3931529"/>
            <a:ext cx="7145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لحساب الطول الموجي باستخدام محزروز الحيود يستخدم جهاز الاسبكتروميتر الموضح بالصورة :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6133" y="4872734"/>
            <a:ext cx="714513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يتم استخدام لمبة الزئبق كمصدر ضوئي , يوضع محزوز الحيود على قاعدة الجهاز , يتم حساب زوايا الخروج لمختلف الاطوال الموجية بالنسبة للرتبة الاولى , و يكرر حساب الزوايا للرتبة الثانية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ثم الرتبة الثالثة و هكذا ...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98947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720317" y="981972"/>
            <a:ext cx="36150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EG" sz="3600" b="1" dirty="0" smtClean="0">
                <a:solidFill>
                  <a:schemeClr val="accent1">
                    <a:lumMod val="50000"/>
                  </a:schemeClr>
                </a:solidFill>
              </a:rPr>
              <a:t>و باستخدام العلاقة </a:t>
            </a:r>
            <a:endParaRPr lang="en-US" sz="3600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47000" y="1366693"/>
            <a:ext cx="61446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d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in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ϴ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= n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sym typeface="Symbol" panose="05050102010706020507" pitchFamily="18" charset="2"/>
              </a:rPr>
              <a:t>                    n= 0 ,1 , 2, 3, ……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6294474" y="2894005"/>
                <a:ext cx="5289749" cy="2568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 rtl="1"/>
                <a:r>
                  <a:rPr lang="ar-EG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نرسم قيم </a:t>
                </a:r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sin </a:t>
                </a:r>
                <a:r>
                  <a:rPr lang="el-GR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ϴ</a:t>
                </a:r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</a:t>
                </a:r>
                <a:r>
                  <a:rPr lang="ar-EG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مع </a:t>
                </a:r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 </a:t>
                </a:r>
                <a:r>
                  <a:rPr lang="ar-EG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نحصل على خط مستقيم ميله </a:t>
                </a:r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EG" sz="3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EG" sz="36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sz="3600" b="0" i="1" smtClean="0">
                        <a:solidFill>
                          <a:schemeClr val="accent5">
                            <a:lumMod val="50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ar-EG" sz="3600" dirty="0" smtClean="0">
                    <a:solidFill>
                      <a:schemeClr val="accent5">
                        <a:lumMod val="50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و منها يمكن حساب قيم الطول الموجي بمعرفة قيم عنصر محزوز الحيود </a:t>
                </a:r>
                <a:endParaRPr lang="en-US" sz="3600" dirty="0">
                  <a:solidFill>
                    <a:schemeClr val="accent5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474" y="2894005"/>
                <a:ext cx="5289749" cy="2568395"/>
              </a:xfrm>
              <a:prstGeom prst="rect">
                <a:avLst/>
              </a:prstGeom>
              <a:blipFill rotWithShape="0">
                <a:blip r:embed="rId3"/>
                <a:stretch>
                  <a:fillRect l="-461" t="-4513" r="-4383" b="-9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Arrow Connector 7"/>
          <p:cNvCxnSpPr/>
          <p:nvPr/>
        </p:nvCxnSpPr>
        <p:spPr>
          <a:xfrm>
            <a:off x="1105786" y="5741581"/>
            <a:ext cx="418922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084521" y="2466753"/>
            <a:ext cx="0" cy="327482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1084521" y="2743200"/>
            <a:ext cx="3615070" cy="299838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721935" y="4423144"/>
            <a:ext cx="1679944" cy="212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4423144" y="2915270"/>
            <a:ext cx="0" cy="1550404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09798" y="5741581"/>
            <a:ext cx="4331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</a:t>
            </a:r>
            <a:endParaRPr lang="en-US" sz="3600" dirty="0"/>
          </a:p>
        </p:txBody>
      </p:sp>
      <p:sp>
        <p:nvSpPr>
          <p:cNvPr id="18" name="Rectangle 17"/>
          <p:cNvSpPr/>
          <p:nvPr/>
        </p:nvSpPr>
        <p:spPr>
          <a:xfrm rot="16200000">
            <a:off x="14897" y="3123251"/>
            <a:ext cx="12522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sin </a:t>
            </a:r>
            <a:r>
              <a:rPr lang="el-GR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ϴ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 </a:t>
            </a:r>
            <a:endParaRPr lang="en-US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3349255" y="4275652"/>
                <a:ext cx="1780744" cy="9064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</a:rPr>
                  <a:t>Slop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ar-EG" sz="3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ar-EG" sz="3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36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</m:oMath>
                </a14:m>
                <a:r>
                  <a:rPr lang="en-US" sz="36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</a:rPr>
                  <a:t> </a:t>
                </a:r>
                <a:endParaRPr lang="en-US" sz="3600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9255" y="4275652"/>
                <a:ext cx="1780744" cy="906402"/>
              </a:xfrm>
              <a:prstGeom prst="rect">
                <a:avLst/>
              </a:prstGeom>
              <a:blipFill rotWithShape="0">
                <a:blip r:embed="rId4"/>
                <a:stretch>
                  <a:fillRect l="-10580" b="-174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71705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853638" y="543411"/>
            <a:ext cx="42688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/>
            <a:r>
              <a:rPr lang="ar-EG" sz="3600" b="1" dirty="0">
                <a:solidFill>
                  <a:srgbClr val="FF0000"/>
                </a:solidFill>
              </a:rPr>
              <a:t>يرجي </a:t>
            </a:r>
            <a:r>
              <a:rPr lang="ar-EG" sz="3600" b="1" dirty="0" smtClean="0">
                <a:solidFill>
                  <a:srgbClr val="FF0000"/>
                </a:solidFill>
              </a:rPr>
              <a:t>الرجوع الى مذكرة </a:t>
            </a:r>
            <a:r>
              <a:rPr lang="ar-EG" sz="3600" b="1" smtClean="0">
                <a:solidFill>
                  <a:srgbClr val="FF0000"/>
                </a:solidFill>
              </a:rPr>
              <a:t>القسم لمزيد </a:t>
            </a:r>
            <a:r>
              <a:rPr lang="ar-EG" sz="3600" b="1" dirty="0" smtClean="0">
                <a:solidFill>
                  <a:srgbClr val="FF0000"/>
                </a:solidFill>
              </a:rPr>
              <a:t>من الايضاح.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3218121" y="4977165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rtl="1"/>
            <a:r>
              <a:rPr lang="ar-EG" sz="2800" b="1" dirty="0" smtClean="0">
                <a:solidFill>
                  <a:schemeClr val="accent1">
                    <a:lumMod val="50000"/>
                  </a:schemeClr>
                </a:solidFill>
              </a:rPr>
              <a:t>بالتوفيق </a:t>
            </a:r>
          </a:p>
          <a:p>
            <a:pPr algn="ctr" rtl="1"/>
            <a:r>
              <a:rPr lang="ar-EG" sz="2800" b="1" dirty="0" smtClean="0">
                <a:solidFill>
                  <a:schemeClr val="accent1">
                    <a:lumMod val="50000"/>
                  </a:schemeClr>
                </a:solidFill>
              </a:rPr>
              <a:t>أ.د./ وائل عبد المحسن رمضان </a:t>
            </a:r>
            <a:endParaRPr lang="en-US" sz="2800" dirty="0">
              <a:solidFill>
                <a:schemeClr val="accent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7985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877339" y="1743740"/>
            <a:ext cx="3756838" cy="19284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لباب الثالث </a:t>
            </a:r>
            <a:endParaRPr lang="en-US" sz="54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 rtl="1">
              <a:lnSpc>
                <a:spcPct val="107000"/>
              </a:lnSpc>
              <a:spcAft>
                <a:spcPts val="800"/>
              </a:spcAft>
            </a:pPr>
            <a:r>
              <a:rPr lang="ar-EG" sz="5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حيود الضوء </a:t>
            </a:r>
            <a:endParaRPr lang="en-US" sz="5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5514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232298" y="220204"/>
            <a:ext cx="6485860" cy="30928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3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مبدأ هيجنز لإنتشار الضوء :</a:t>
            </a:r>
            <a:endParaRPr lang="en-US" sz="3600" b="1" dirty="0" smtClean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عريف جبهه الموجة : هو السطح العمودي على اتجاه انتشار الموجات , فإذا كانت الاشعة متوازية فإن السطح يكون على شكل مستوى و تسمى موجات مستوية . أما إذا كانت الاشعة متفرقة و مصدر الضوء نقطي فإن الجبهه تأخذ شكل الكرة و تسمى موجات كورية.</a:t>
            </a:r>
            <a:endParaRPr lang="en-US" sz="28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96195" y="3701892"/>
            <a:ext cx="7261135" cy="27004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ينتشر الضوء بافتراض ان هناك مصادر ثانوية على كل نقطة على الجبهه , وهذه المصادر ترسل مويجات في جميع الاتجاهات و بعد فترة صغرة م الزمن تنتقل الجبهه الى قمم هذه المويجات لتكون الجبهه الجديدة و تعمل نفس الاجرء مرة اخرى لتستمر في الانتشار. </a:t>
            </a:r>
            <a:endParaRPr lang="en-US" sz="3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lum bright="-5000" contrast="2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561" y="444444"/>
            <a:ext cx="3053737" cy="29588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lum contrast="1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914" y="3537278"/>
            <a:ext cx="3072384" cy="302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5752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316819" y="2036275"/>
            <a:ext cx="7282402" cy="3754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32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عندما يتقابل الضوء بحافة حائل فأن جزء من هذه المويجات يختفي و لا تأخذ الجبهه النافذة نفس شكل جبهه الموجه الساقطة , وهذا يتسبب في انحناء الجبهه النافذة , و عندما ينتشر الضوء خلف الفتحة ينتشر عمدى على الجبهه وفي خطوط مستقيمة ايضا فينتج عن ذلك انحاراف بعض الاشعة لتصل الى </a:t>
            </a:r>
            <a:r>
              <a:rPr lang="ar-EG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لمنطقة </a:t>
            </a:r>
            <a:r>
              <a:rPr lang="ar-EG" sz="32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خلف الحائل. 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3">
            <a:lum bright="-21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17" y="1651491"/>
            <a:ext cx="4082902" cy="413914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42138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28846" y="1906460"/>
            <a:ext cx="11334307" cy="34299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ar-EG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عرف حيود الضوء: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لضوء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هو إنحراف اشعة الضوء عند ملامسته لحافة حائل. 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ar-EG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نواع الحيود </a:t>
            </a:r>
            <a:r>
              <a:rPr lang="ar-EG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: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م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قسيم الحيود حسب جبهه الموجة الساقطة على الحائل الى نوعان .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ar-EG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حيود فرنهوفر :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و تكون جبهه الموجة الساقطة مستوية . أى تكون المسافة بين المصدر و الشاشة التي يظهر عليها الضوء الحائد يكونا على مسافة لا نهائية من الحائل المسبب للحيود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.</a:t>
            </a:r>
            <a:endParaRPr lang="en-US" sz="28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ar-EG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حيود فرنل :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وتكون جبهه الموجة الساقطة كورية . أي يكون كل من المصدر و الشاشة أو كليهما على مسافة محدودة من الفتحة المسببة للحيود.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4641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924618" y="2052027"/>
            <a:ext cx="9033518" cy="5142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>
              <a:lnSpc>
                <a:spcPct val="107000"/>
              </a:lnSpc>
              <a:spcAft>
                <a:spcPts val="800"/>
              </a:spcAft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en-US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  </a:t>
            </a:r>
            <a:r>
              <a:rPr lang="ar-EG" sz="32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حيود </a:t>
            </a:r>
            <a:r>
              <a:rPr lang="ar-EG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فرنهوفر الناتج عن فتحة مستطيلة :</a:t>
            </a:r>
            <a:endParaRPr lang="en-US" sz="32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يتم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تجهيز الاشعة الضوئية لتكون متوازية كما هو موضح بالشكل , عند سقوط  هذه الاشعة على فتحة ضيقة مستطيلة فإن توزيع شدة الاستضاءة يأخذ الشكل الموضح على الحائل . نلاحظ تكون هدبة مضيئة عند المحور البصري يتبعها هدب مظلمة ثم مضيئة أصغر منها ثم مظلمة وهكذا..., قام فنهوفر بوضع نظرية لتفسير هذا التوزيع لشدة الاستضاءة كا التاليي.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فترض تقسيم جبهه الموجة النافذة من الفتحة الضيقة إلى عدد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n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من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المصادر الثانوية كل مصدر يشع مويجة سعتها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بحيث يكون السعة الساقطة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en-US" sz="2800" b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o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تساوي                                          </a:t>
            </a:r>
            <a:r>
              <a:rPr lang="en-US" sz="32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en-US" sz="3200" b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o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=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n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a</a:t>
            </a:r>
            <a:r>
              <a:rPr lang="ar-EG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</a:endParaRP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Calibri" panose="020F0502020204030204" pitchFamily="34" charset="0"/>
              </a:rPr>
              <a:t> 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977" y="175430"/>
            <a:ext cx="5211283" cy="234076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916" y="2539705"/>
            <a:ext cx="2605642" cy="41680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8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2391679" y="361025"/>
                <a:ext cx="7408642" cy="23260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rtl="1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ar-EG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و بتحديد نقطة على الشاشة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P </a:t>
                </a:r>
                <a:r>
                  <a:rPr lang="ar-EG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 تصل اليها مويجات من جميع لمصادر الثانوية . كل مويجة ستكون سعتها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a</a:t>
                </a:r>
                <a:r>
                  <a:rPr lang="ar-EG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 و زاوية الطور لها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  <a:sym typeface="Symbol" panose="05050102010706020507" pitchFamily="18" charset="2"/>
                  </a:rPr>
                  <a:t></a:t>
                </a:r>
                <a:r>
                  <a:rPr lang="ar-EG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anose="020F0502020204030204" pitchFamily="34" charset="0"/>
                    <a:ea typeface="Calibri" panose="020F0502020204030204" pitchFamily="34" charset="0"/>
                  </a:rPr>
                  <a:t> . و من الرسم يتضح أن أكبر زاوية طور φ تعطى ب 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anose="020F0502020204030204" pitchFamily="34" charset="0"/>
                  <a:ea typeface="Calibri" panose="020F0502020204030204" pitchFamily="34" charset="0"/>
                </a:endParaRPr>
              </a:p>
              <a:p>
                <a:pPr algn="ctr" rtl="1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𝜑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𝜋</m:t>
                        </m:r>
                      </m:num>
                      <m:den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𝜆</m:t>
                        </m:r>
                      </m:den>
                    </m:f>
                    <m:r>
                      <a:rPr lang="en-US" sz="32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𝑑</m:t>
                    </m:r>
                    <m:func>
                      <m:funcPr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𝜃</m:t>
                        </m:r>
                      </m:e>
                    </m:func>
                  </m:oMath>
                </a14:m>
                <a:r>
                  <a:rPr lang="en-US" sz="2800" dirty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</a:t>
                </a:r>
                <a:r>
                  <a:rPr lang="en-US" sz="2800" dirty="0" smtClean="0">
                    <a:effectLst/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1) </a:t>
                </a:r>
                <a:endParaRPr lang="en-US" sz="2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1679" y="361025"/>
                <a:ext cx="7408642" cy="2326021"/>
              </a:xfrm>
              <a:prstGeom prst="rect">
                <a:avLst/>
              </a:prstGeom>
              <a:blipFill rotWithShape="0">
                <a:blip r:embed="rId3"/>
                <a:stretch>
                  <a:fillRect l="-3125" t="-3141" r="-2056" b="-7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0649" y="1095554"/>
            <a:ext cx="4549184" cy="488279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870792" y="3242900"/>
            <a:ext cx="5854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/>
              <a:t>A</a:t>
            </a:r>
            <a:endParaRPr lang="en-US" baseline="-25000" dirty="0"/>
          </a:p>
        </p:txBody>
      </p:sp>
      <p:grpSp>
        <p:nvGrpSpPr>
          <p:cNvPr id="7" name="Group 4"/>
          <p:cNvGrpSpPr>
            <a:grpSpLocks/>
          </p:cNvGrpSpPr>
          <p:nvPr/>
        </p:nvGrpSpPr>
        <p:grpSpPr bwMode="auto">
          <a:xfrm>
            <a:off x="5039833" y="2763551"/>
            <a:ext cx="6405548" cy="3865251"/>
            <a:chOff x="240" y="1440"/>
            <a:chExt cx="3719" cy="2201"/>
          </a:xfrm>
        </p:grpSpPr>
        <p:pic>
          <p:nvPicPr>
            <p:cNvPr id="8" name="Picture 5" descr="ssin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440"/>
              <a:ext cx="2935" cy="2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6" descr="ssint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1584"/>
              <a:ext cx="503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4864711" y="4342685"/>
            <a:ext cx="4395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Bell MT" panose="02020503060305020303" pitchFamily="18" charset="0"/>
              </a:rPr>
              <a:t>d</a:t>
            </a:r>
            <a:endParaRPr lang="en-US" sz="1100" b="1" dirty="0">
              <a:latin typeface="Bell MT" panose="02020503060305020303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643532" y="3442955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Bell MT" panose="02020503060305020303" pitchFamily="18" charset="0"/>
              </a:rPr>
              <a:t>d</a:t>
            </a:r>
            <a:endParaRPr lang="en-US" sz="1000" b="1" dirty="0">
              <a:latin typeface="Bell MT" panose="02020503060305020303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562044" y="3914376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Bell MT" panose="02020503060305020303" pitchFamily="18" charset="0"/>
              </a:rPr>
              <a:t>d</a:t>
            </a:r>
            <a:endParaRPr lang="en-US" sz="1000" b="1" dirty="0">
              <a:latin typeface="Bell MT" panose="02020503060305020303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632689" y="4949616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Bell MT" panose="02020503060305020303" pitchFamily="18" charset="0"/>
              </a:rPr>
              <a:t>d</a:t>
            </a:r>
            <a:endParaRPr lang="en-US" sz="1000" b="1" dirty="0">
              <a:latin typeface="Bell MT" panose="02020503060305020303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753763" y="5446970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Bell MT" panose="02020503060305020303" pitchFamily="18" charset="0"/>
              </a:rPr>
              <a:t>d</a:t>
            </a:r>
            <a:endParaRPr lang="en-US" sz="1000" b="1" dirty="0">
              <a:latin typeface="Bell MT" panose="020205030603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755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11548" y="471145"/>
            <a:ext cx="10008012" cy="157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حيث </a:t>
            </a:r>
            <a:r>
              <a:rPr lang="en-US" sz="28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 </a:t>
            </a:r>
            <a:r>
              <a:rPr lang="ar-EG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 هي اتساع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القتحة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,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ϴ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 هي زاوية ميل الشعاع على المحور البصري (الافقي) . </a:t>
            </a:r>
          </a:p>
          <a:p>
            <a:pPr algn="just" rtl="1">
              <a:lnSpc>
                <a:spcPct val="107000"/>
              </a:lnSpc>
              <a:spcAft>
                <a:spcPts val="800"/>
              </a:spcAft>
            </a:pP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Times New Roman" panose="02020603050405020304" pitchFamily="18" charset="0"/>
              </a:rPr>
              <a:t>و من شكل التحصيل البياني للمتجهات المعبرة عن المويجات يتضح أن سعة المحصلة تعطى ب  </a:t>
            </a:r>
            <a:endParaRPr lang="en-US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698099" y="1656218"/>
                <a:ext cx="4588717" cy="6563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32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𝑟</m:t>
                    </m:r>
                    <m:func>
                      <m:func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200" b="0" i="0" smtClean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f>
                          <m:f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num>
                          <m:den>
                            <m: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sz="3200" dirty="0" smtClean="0"/>
                  <a:t>           (2) </a:t>
                </a:r>
                <a:endParaRPr lang="en-US" sz="32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8099" y="1656218"/>
                <a:ext cx="4588717" cy="656334"/>
              </a:xfrm>
              <a:prstGeom prst="rect">
                <a:avLst/>
              </a:prstGeom>
              <a:blipFill rotWithShape="0">
                <a:blip r:embed="rId3"/>
                <a:stretch>
                  <a:fillRect l="-133" t="-9346" b="-22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102962" y="2515343"/>
            <a:ext cx="88152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لكن طول القوس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يمثل </a:t>
            </a:r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2800" b="1" baseline="-25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و هو سعة الموجة الساقطة و يعطى ب </a:t>
            </a:r>
            <a:endParaRPr lang="en-US" sz="2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82148" y="3070591"/>
                <a:ext cx="3177986" cy="4924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b="0" i="1" baseline="-25000" smtClean="0">
                          <a:latin typeface="Cambria Math" panose="02040503050406030204" pitchFamily="18" charset="0"/>
                        </a:rPr>
                        <m:t>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𝜑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</m:t>
                      </m:r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148" y="3070591"/>
                <a:ext cx="3177986" cy="49244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3985447" y="3563034"/>
            <a:ext cx="75103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r>
              <a:rPr lang="ar-EG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بالتعويض عن 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 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من المعادلة (</a:t>
            </a:r>
            <a:r>
              <a:rPr lang="en-US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في (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و ايعادة الترتيب 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51015" y="4321073"/>
                <a:ext cx="3434432" cy="148220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𝐴𝑜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3200" b="0" i="0" smtClean="0"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𝜑</m:t>
                                  </m:r>
                                </m:num>
                                <m:den>
                                  <m:r>
                                    <a:rPr lang="en-US" sz="32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f>
                            <m:fPr>
                              <m:ctrlP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sz="3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US" sz="3200" baseline="-25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015" y="4321073"/>
                <a:ext cx="3434432" cy="148220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4096909" y="5103628"/>
            <a:ext cx="3189907" cy="0"/>
          </a:xfrm>
          <a:prstGeom prst="straightConnector1">
            <a:avLst/>
          </a:prstGeom>
          <a:ln w="53975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03522" y="4526215"/>
            <a:ext cx="40911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ar-EG" sz="2800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بتربيع السعة نحص على الشدة </a:t>
            </a:r>
            <a:endParaRPr 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047611" y="4234031"/>
                <a:ext cx="3236635" cy="1739194"/>
              </a:xfrm>
              <a:prstGeom prst="rect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algn="r" rt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𝐼𝑜</m:t>
                      </m:r>
                      <m:r>
                        <a:rPr lang="en-US" sz="32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32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32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sz="3200" b="0" i="0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sin</m:t>
                                      </m:r>
                                    </m:fName>
                                    <m:e>
                                      <m:f>
                                        <m:fPr>
                                          <m:ctrlPr>
                                            <a:rPr lang="en-US" sz="32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32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𝜑</m:t>
                                          </m:r>
                                        </m:num>
                                        <m:den>
                                          <m:r>
                                            <a:rPr lang="en-US" sz="3200" b="0" i="1" smtClean="0">
                                              <a:solidFill>
                                                <a:srgbClr val="C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den>
                                      </m:f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32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32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32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𝜑</m:t>
                                      </m:r>
                                    </m:num>
                                    <m:den>
                                      <m:r>
                                        <a:rPr lang="en-US" sz="3200" b="0" i="1" smtClean="0">
                                          <a:solidFill>
                                            <a:srgbClr val="C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32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3200" baseline="-250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7611" y="4234031"/>
                <a:ext cx="3236635" cy="1739194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6891690" y="6178367"/>
            <a:ext cx="46041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حيث </a:t>
            </a:r>
            <a:r>
              <a:rPr lang="el-GR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φ</a:t>
            </a:r>
            <a:r>
              <a:rPr lang="ar-EG" sz="28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ماذالت تعطى بالمعادلة (1) .  </a:t>
            </a:r>
            <a:endParaRPr lang="en-US" sz="2800" b="1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2668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clrChange>
              <a:clrFrom>
                <a:srgbClr val="000000">
                  <a:alpha val="0"/>
                </a:srgbClr>
              </a:clrFrom>
              <a:clrTo>
                <a:srgbClr val="000000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6464" y="220204"/>
            <a:ext cx="1921733" cy="152353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79496" y="1194764"/>
            <a:ext cx="85491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rtl="1"/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يتضح من معادلة شدة الاستضاءة أن الشدة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= I</a:t>
            </a:r>
            <a:r>
              <a:rPr lang="en-US" sz="28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عندما تكون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φ= o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9339" y="1992493"/>
            <a:ext cx="869929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أما اذا كانت </a:t>
            </a:r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n=1, 2, 3, …..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φ = 2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4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6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, ….., 2n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 rtl="1"/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فإن شدة الاستضاءة ستكون صفر أو نهاية صغرى 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5709" y="3221109"/>
            <a:ext cx="77799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و بوضع 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φ= 2n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ar-EG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في المعدلة (1) ينتج أن  </a:t>
            </a:r>
            <a:endParaRPr lang="en-US" sz="2800" b="1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r" rtl="1"/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in (</a:t>
            </a:r>
            <a:r>
              <a:rPr lang="el-GR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ϴ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= n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Symbol" panose="05050102010706020507" pitchFamily="18" charset="2"/>
              </a:rPr>
              <a:t> / d                      n=1, 2, 3, ………..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3105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5</TotalTime>
  <Words>955</Words>
  <Application>Microsoft Office PowerPoint</Application>
  <PresentationFormat>Widescreen</PresentationFormat>
  <Paragraphs>75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</vt:lpstr>
      <vt:lpstr>Bell MT</vt:lpstr>
      <vt:lpstr>Calibri</vt:lpstr>
      <vt:lpstr>Calibri Light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7</cp:revision>
  <dcterms:created xsi:type="dcterms:W3CDTF">2020-03-21T15:14:16Z</dcterms:created>
  <dcterms:modified xsi:type="dcterms:W3CDTF">2020-04-11T08:55:14Z</dcterms:modified>
</cp:coreProperties>
</file>